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DACAD8" w14:textId="77777777" w:rsidR="004D6A6A" w:rsidRPr="00456A29" w:rsidRDefault="004D6A6A" w:rsidP="007453EC">
      <w:pPr>
        <w:jc w:val="center"/>
        <w:rPr>
          <w:rFonts w:ascii="Cooper Black" w:hAnsi="Cooper Black"/>
          <w:sz w:val="22"/>
          <w:szCs w:val="22"/>
        </w:rPr>
      </w:pPr>
      <w:bookmarkStart w:id="0" w:name="_GoBack"/>
      <w:bookmarkEnd w:id="0"/>
      <w:r w:rsidRPr="00456A29">
        <w:rPr>
          <w:rFonts w:ascii="Cooper Black" w:hAnsi="Cooper Black"/>
          <w:szCs w:val="22"/>
        </w:rPr>
        <w:t>Exponential Growth and Decay Models Practice</w:t>
      </w:r>
    </w:p>
    <w:p w14:paraId="23DACAD9" w14:textId="77777777" w:rsidR="004D6A6A" w:rsidRPr="004D6A6A" w:rsidRDefault="004D6A6A" w:rsidP="007453EC">
      <w:pPr>
        <w:rPr>
          <w:rFonts w:ascii="Century Gothic" w:hAnsi="Century Gothic"/>
          <w:b/>
          <w:sz w:val="22"/>
          <w:szCs w:val="22"/>
        </w:rPr>
      </w:pPr>
    </w:p>
    <w:p w14:paraId="23DACADA" w14:textId="77777777" w:rsidR="004D6A6A" w:rsidRPr="004D6A6A" w:rsidRDefault="004D6A6A" w:rsidP="007453EC">
      <w:pPr>
        <w:rPr>
          <w:rFonts w:ascii="Century Gothic" w:hAnsi="Century Gothic"/>
          <w:b/>
          <w:sz w:val="22"/>
          <w:szCs w:val="22"/>
        </w:rPr>
      </w:pPr>
      <w:r w:rsidRPr="004D6A6A">
        <w:rPr>
          <w:rFonts w:ascii="Century Gothic" w:hAnsi="Century Gothic"/>
          <w:b/>
          <w:sz w:val="22"/>
          <w:szCs w:val="22"/>
        </w:rPr>
        <w:t>Name _________________________________________</w:t>
      </w:r>
      <w:r w:rsidRPr="004D6A6A">
        <w:rPr>
          <w:rFonts w:ascii="Century Gothic" w:hAnsi="Century Gothic"/>
          <w:b/>
          <w:sz w:val="22"/>
          <w:szCs w:val="22"/>
        </w:rPr>
        <w:tab/>
      </w:r>
      <w:r w:rsidRPr="004D6A6A">
        <w:rPr>
          <w:rFonts w:ascii="Century Gothic" w:hAnsi="Century Gothic"/>
          <w:b/>
          <w:sz w:val="22"/>
          <w:szCs w:val="22"/>
        </w:rPr>
        <w:tab/>
      </w:r>
      <w:r w:rsidRPr="004D6A6A">
        <w:rPr>
          <w:rFonts w:ascii="Century Gothic" w:hAnsi="Century Gothic"/>
          <w:b/>
          <w:sz w:val="22"/>
          <w:szCs w:val="22"/>
        </w:rPr>
        <w:tab/>
      </w:r>
      <w:r w:rsidRPr="004D6A6A">
        <w:rPr>
          <w:rFonts w:ascii="Century Gothic" w:hAnsi="Century Gothic"/>
          <w:b/>
          <w:sz w:val="22"/>
          <w:szCs w:val="22"/>
        </w:rPr>
        <w:tab/>
        <w:t>Date _________</w:t>
      </w:r>
      <w:r w:rsidR="00456A29">
        <w:rPr>
          <w:rFonts w:ascii="Century Gothic" w:hAnsi="Century Gothic"/>
          <w:b/>
          <w:sz w:val="22"/>
          <w:szCs w:val="22"/>
        </w:rPr>
        <w:t>______</w:t>
      </w:r>
      <w:r w:rsidRPr="004D6A6A">
        <w:rPr>
          <w:rFonts w:ascii="Century Gothic" w:hAnsi="Century Gothic"/>
          <w:b/>
          <w:sz w:val="22"/>
          <w:szCs w:val="22"/>
        </w:rPr>
        <w:t>_____</w:t>
      </w:r>
    </w:p>
    <w:p w14:paraId="23DACADB" w14:textId="77777777" w:rsidR="004D6A6A" w:rsidRPr="004D6A6A" w:rsidRDefault="00DE559D" w:rsidP="007453EC">
      <w:pPr>
        <w:rPr>
          <w:rFonts w:ascii="Century Gothic" w:hAnsi="Century Gothic" w:cstheme="minorHAnsi"/>
          <w:sz w:val="22"/>
          <w:szCs w:val="22"/>
          <w:vertAlign w:val="superscript"/>
        </w:rPr>
      </w:pPr>
      <w:r w:rsidRPr="004D6A6A"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3DACB5B" wp14:editId="23DACB5C">
                <wp:simplePos x="0" y="0"/>
                <wp:positionH relativeFrom="margin">
                  <wp:posOffset>3515360</wp:posOffset>
                </wp:positionH>
                <wp:positionV relativeFrom="paragraph">
                  <wp:posOffset>187325</wp:posOffset>
                </wp:positionV>
                <wp:extent cx="3337560" cy="541020"/>
                <wp:effectExtent l="19050" t="19050" r="15240" b="1143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7560" cy="541020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DACB6B" w14:textId="77777777" w:rsidR="007453EC" w:rsidRPr="007453EC" w:rsidRDefault="007453EC" w:rsidP="007453EC">
                            <w:pPr>
                              <w:jc w:val="center"/>
                              <w:rPr>
                                <w:rFonts w:ascii="Century Gothic" w:eastAsiaTheme="minorEastAsia" w:hAnsi="Century Gothic" w:cstheme="minorHAnsi"/>
                                <w:sz w:val="20"/>
                              </w:rPr>
                            </w:pPr>
                            <w:r w:rsidRPr="007453EC">
                              <w:rPr>
                                <w:rFonts w:ascii="Century Gothic" w:hAnsi="Century Gothic" w:cstheme="minorHAnsi"/>
                                <w:sz w:val="18"/>
                                <w:szCs w:val="22"/>
                              </w:rPr>
                              <w:t xml:space="preserve">Exponential </w:t>
                            </w:r>
                            <w:r>
                              <w:rPr>
                                <w:rFonts w:ascii="Century Gothic" w:hAnsi="Century Gothic" w:cstheme="minorHAnsi"/>
                                <w:b/>
                                <w:sz w:val="20"/>
                                <w:u w:val="single"/>
                              </w:rPr>
                              <w:t>Decay</w:t>
                            </w:r>
                            <w:r w:rsidRPr="007453EC">
                              <w:rPr>
                                <w:rFonts w:ascii="Century Gothic" w:hAnsi="Century Gothic" w:cstheme="minorHAnsi"/>
                                <w:sz w:val="18"/>
                                <w:szCs w:val="22"/>
                              </w:rPr>
                              <w:t xml:space="preserve"> can be modeled by the formula </w:t>
                            </w:r>
                            <w:r w:rsidRPr="007453EC">
                              <w:rPr>
                                <w:rFonts w:ascii="Century Gothic" w:eastAsiaTheme="minorEastAsia" w:hAnsi="Century Gothic" w:cstheme="minorHAnsi"/>
                                <w:sz w:val="18"/>
                                <w:szCs w:val="22"/>
                              </w:rPr>
                              <w:t xml:space="preserve"> </w:t>
                            </w:r>
                          </w:p>
                          <w:p w14:paraId="23DACB6C" w14:textId="77777777" w:rsidR="007453EC" w:rsidRPr="007453EC" w:rsidRDefault="007453EC" w:rsidP="007453EC">
                            <w:pPr>
                              <w:jc w:val="center"/>
                              <w:rPr>
                                <w:sz w:val="14"/>
                                <w:szCs w:val="18"/>
                              </w:rPr>
                            </w:pPr>
                            <w:r w:rsidRPr="007453EC">
                              <w:rPr>
                                <w:rFonts w:ascii="Century Gothic" w:eastAsiaTheme="minorEastAsia" w:hAnsi="Century Gothic" w:cstheme="minorHAnsi"/>
                                <w:sz w:val="20"/>
                                <w:szCs w:val="22"/>
                              </w:rPr>
                              <w:t xml:space="preserve">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 w:val="28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 w:val="28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28"/>
                                      <w:szCs w:val="32"/>
                                    </w:rPr>
                                    <m:t>(1-r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28"/>
                                      <w:szCs w:val="32"/>
                                    </w:rPr>
                                    <m:t>t</m:t>
                                  </m:r>
                                </m:sup>
                              </m:sSup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DACB5B" id="Rounded Rectangle 1" o:spid="_x0000_s1026" style="position:absolute;margin-left:276.8pt;margin-top:14.75pt;width:262.8pt;height:42.6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" fillcolor="white [3201]" strokecolor="black [3200]" strokeweight="2.25pt">
                <v:textbox>
                  <w:txbxContent>
                    <w:p w14:paraId="23DACB6B" w14:textId="77777777" w:rsidR="007453EC" w:rsidRPr="007453EC" w:rsidRDefault="007453EC" w:rsidP="007453EC">
                      <w:pPr>
                        <w:jc w:val="center"/>
                        <w:rPr>
                          <w:rFonts w:ascii="Century Gothic" w:eastAsiaTheme="minorEastAsia" w:hAnsi="Century Gothic" w:cstheme="minorHAnsi"/>
                          <w:sz w:val="20"/>
                        </w:rPr>
                      </w:pPr>
                      <w:r w:rsidRPr="007453EC">
                        <w:rPr>
                          <w:rFonts w:ascii="Century Gothic" w:hAnsi="Century Gothic" w:cstheme="minorHAnsi"/>
                          <w:sz w:val="18"/>
                          <w:szCs w:val="22"/>
                        </w:rPr>
                        <w:t xml:space="preserve">Exponential </w:t>
                      </w:r>
                      <w:r>
                        <w:rPr>
                          <w:rFonts w:ascii="Century Gothic" w:hAnsi="Century Gothic" w:cstheme="minorHAnsi"/>
                          <w:b/>
                          <w:sz w:val="20"/>
                          <w:u w:val="single"/>
                        </w:rPr>
                        <w:t>Decay</w:t>
                      </w:r>
                      <w:r w:rsidRPr="007453EC">
                        <w:rPr>
                          <w:rFonts w:ascii="Century Gothic" w:hAnsi="Century Gothic" w:cstheme="minorHAnsi"/>
                          <w:sz w:val="18"/>
                          <w:szCs w:val="22"/>
                        </w:rPr>
                        <w:t xml:space="preserve"> can be modeled by the formula </w:t>
                      </w:r>
                      <w:r w:rsidRPr="007453EC">
                        <w:rPr>
                          <w:rFonts w:ascii="Century Gothic" w:eastAsiaTheme="minorEastAsia" w:hAnsi="Century Gothic" w:cstheme="minorHAnsi"/>
                          <w:sz w:val="18"/>
                          <w:szCs w:val="22"/>
                        </w:rPr>
                        <w:t xml:space="preserve"> </w:t>
                      </w:r>
                    </w:p>
                    <w:p w14:paraId="23DACB6C" w14:textId="77777777" w:rsidR="007453EC" w:rsidRPr="007453EC" w:rsidRDefault="007453EC" w:rsidP="007453EC">
                      <w:pPr>
                        <w:jc w:val="center"/>
                        <w:rPr>
                          <w:sz w:val="14"/>
                          <w:szCs w:val="18"/>
                        </w:rPr>
                      </w:pPr>
                      <w:r w:rsidRPr="007453EC">
                        <w:rPr>
                          <w:rFonts w:ascii="Century Gothic" w:eastAsiaTheme="minorEastAsia" w:hAnsi="Century Gothic" w:cstheme="minorHAnsi"/>
                          <w:sz w:val="20"/>
                          <w:szCs w:val="22"/>
                        </w:rPr>
                        <w:t xml:space="preserve">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8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8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8"/>
                                <w:szCs w:val="32"/>
                              </w:rPr>
                              <m:t>(1-r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8"/>
                                <w:szCs w:val="32"/>
                              </w:rPr>
                              <m:t>t</m:t>
                            </m:r>
                          </m:sup>
                        </m:sSup>
                      </m:oMath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7453EC" w:rsidRPr="004D6A6A"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DACB5D" wp14:editId="23DACB5E">
                <wp:simplePos x="0" y="0"/>
                <wp:positionH relativeFrom="margin">
                  <wp:align>left</wp:align>
                </wp:positionH>
                <wp:positionV relativeFrom="paragraph">
                  <wp:posOffset>189230</wp:posOffset>
                </wp:positionV>
                <wp:extent cx="3337560" cy="535577"/>
                <wp:effectExtent l="19050" t="19050" r="15240" b="17145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7560" cy="535577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DACB6D" w14:textId="77777777" w:rsidR="004D6A6A" w:rsidRPr="007453EC" w:rsidRDefault="004D6A6A" w:rsidP="004D6A6A">
                            <w:pPr>
                              <w:jc w:val="center"/>
                              <w:rPr>
                                <w:rFonts w:ascii="Century Gothic" w:eastAsiaTheme="minorEastAsia" w:hAnsi="Century Gothic" w:cstheme="minorHAnsi"/>
                                <w:sz w:val="20"/>
                              </w:rPr>
                            </w:pPr>
                            <w:r w:rsidRPr="007453EC">
                              <w:rPr>
                                <w:rFonts w:ascii="Century Gothic" w:hAnsi="Century Gothic" w:cstheme="minorHAnsi"/>
                                <w:sz w:val="18"/>
                                <w:szCs w:val="22"/>
                              </w:rPr>
                              <w:t xml:space="preserve">Exponential </w:t>
                            </w:r>
                            <w:r w:rsidRPr="007453EC">
                              <w:rPr>
                                <w:rFonts w:ascii="Century Gothic" w:hAnsi="Century Gothic" w:cstheme="minorHAnsi"/>
                                <w:b/>
                                <w:sz w:val="20"/>
                                <w:u w:val="single"/>
                              </w:rPr>
                              <w:t>GROWTH</w:t>
                            </w:r>
                            <w:r w:rsidRPr="007453EC">
                              <w:rPr>
                                <w:rFonts w:ascii="Century Gothic" w:hAnsi="Century Gothic" w:cstheme="minorHAnsi"/>
                                <w:sz w:val="18"/>
                                <w:szCs w:val="22"/>
                              </w:rPr>
                              <w:t xml:space="preserve"> can be modeled by the formula </w:t>
                            </w:r>
                            <w:r w:rsidRPr="007453EC">
                              <w:rPr>
                                <w:rFonts w:ascii="Century Gothic" w:eastAsiaTheme="minorEastAsia" w:hAnsi="Century Gothic" w:cstheme="minorHAnsi"/>
                                <w:sz w:val="18"/>
                                <w:szCs w:val="22"/>
                              </w:rPr>
                              <w:t xml:space="preserve"> </w:t>
                            </w:r>
                          </w:p>
                          <w:p w14:paraId="23DACB6E" w14:textId="77777777" w:rsidR="004D6A6A" w:rsidRPr="007453EC" w:rsidRDefault="004D6A6A" w:rsidP="004D6A6A">
                            <w:pPr>
                              <w:jc w:val="center"/>
                              <w:rPr>
                                <w:sz w:val="14"/>
                                <w:szCs w:val="18"/>
                              </w:rPr>
                            </w:pPr>
                            <w:r w:rsidRPr="007453EC">
                              <w:rPr>
                                <w:rFonts w:ascii="Century Gothic" w:eastAsiaTheme="minorEastAsia" w:hAnsi="Century Gothic" w:cstheme="minorHAnsi"/>
                                <w:sz w:val="20"/>
                                <w:szCs w:val="22"/>
                              </w:rPr>
                              <w:t xml:space="preserve">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 w:val="28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 w:val="28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28"/>
                                      <w:szCs w:val="32"/>
                                    </w:rPr>
                                    <m:t>(1+r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 w:val="28"/>
                                      <w:szCs w:val="32"/>
                                    </w:rPr>
                                    <m:t>t</m:t>
                                  </m:r>
                                </m:sup>
                              </m:sSup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DACB5D" id="Rounded Rectangle 5" o:spid="_x0000_s1027" style="position:absolute;margin-left:0;margin-top:14.9pt;width:262.8pt;height:42.15pt;z-index:2516613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" fillcolor="white [3201]" strokecolor="black [3200]" strokeweight="2.25pt">
                <v:textbox>
                  <w:txbxContent>
                    <w:p w14:paraId="23DACB6D" w14:textId="77777777" w:rsidR="004D6A6A" w:rsidRPr="007453EC" w:rsidRDefault="004D6A6A" w:rsidP="004D6A6A">
                      <w:pPr>
                        <w:jc w:val="center"/>
                        <w:rPr>
                          <w:rFonts w:ascii="Century Gothic" w:eastAsiaTheme="minorEastAsia" w:hAnsi="Century Gothic" w:cstheme="minorHAnsi"/>
                          <w:sz w:val="20"/>
                        </w:rPr>
                      </w:pPr>
                      <w:r w:rsidRPr="007453EC">
                        <w:rPr>
                          <w:rFonts w:ascii="Century Gothic" w:hAnsi="Century Gothic" w:cstheme="minorHAnsi"/>
                          <w:sz w:val="18"/>
                          <w:szCs w:val="22"/>
                        </w:rPr>
                        <w:t xml:space="preserve">Exponential </w:t>
                      </w:r>
                      <w:r w:rsidRPr="007453EC">
                        <w:rPr>
                          <w:rFonts w:ascii="Century Gothic" w:hAnsi="Century Gothic" w:cstheme="minorHAnsi"/>
                          <w:b/>
                          <w:sz w:val="20"/>
                          <w:u w:val="single"/>
                        </w:rPr>
                        <w:t>GROWTH</w:t>
                      </w:r>
                      <w:r w:rsidRPr="007453EC">
                        <w:rPr>
                          <w:rFonts w:ascii="Century Gothic" w:hAnsi="Century Gothic" w:cstheme="minorHAnsi"/>
                          <w:sz w:val="18"/>
                          <w:szCs w:val="22"/>
                        </w:rPr>
                        <w:t xml:space="preserve"> can be modeled by the formula </w:t>
                      </w:r>
                      <w:r w:rsidRPr="007453EC">
                        <w:rPr>
                          <w:rFonts w:ascii="Century Gothic" w:eastAsiaTheme="minorEastAsia" w:hAnsi="Century Gothic" w:cstheme="minorHAnsi"/>
                          <w:sz w:val="18"/>
                          <w:szCs w:val="22"/>
                        </w:rPr>
                        <w:t xml:space="preserve"> </w:t>
                      </w:r>
                    </w:p>
                    <w:p w14:paraId="23DACB6E" w14:textId="77777777" w:rsidR="004D6A6A" w:rsidRPr="007453EC" w:rsidRDefault="004D6A6A" w:rsidP="004D6A6A">
                      <w:pPr>
                        <w:jc w:val="center"/>
                        <w:rPr>
                          <w:sz w:val="14"/>
                          <w:szCs w:val="18"/>
                        </w:rPr>
                      </w:pPr>
                      <w:r w:rsidRPr="007453EC">
                        <w:rPr>
                          <w:rFonts w:ascii="Century Gothic" w:eastAsiaTheme="minorEastAsia" w:hAnsi="Century Gothic" w:cstheme="minorHAnsi"/>
                          <w:sz w:val="20"/>
                          <w:szCs w:val="22"/>
                        </w:rPr>
                        <w:t xml:space="preserve">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8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8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8"/>
                                <w:szCs w:val="32"/>
                              </w:rPr>
                              <m:t>(1+r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8"/>
                                <w:szCs w:val="32"/>
                              </w:rPr>
                              <m:t>t</m:t>
                            </m:r>
                          </m:sup>
                        </m:sSup>
                      </m:oMath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024C42">
        <w:rPr>
          <w:rFonts w:ascii="Century Gothic" w:hAnsi="Century Gothic"/>
          <w:b/>
          <w:sz w:val="22"/>
          <w:szCs w:val="22"/>
        </w:rPr>
        <w:pict w14:anchorId="23DACB5F">
          <v:rect id="_x0000_i1025" style="width:540pt;height:4.2pt" o:hralign="center" o:hrstd="t" o:hrnoshade="t" o:hr="t" fillcolor="black" stroked="f"/>
        </w:pict>
      </w:r>
      <w:r w:rsidR="004D6A6A" w:rsidRPr="004D6A6A">
        <w:rPr>
          <w:rFonts w:ascii="Century Gothic" w:hAnsi="Century Gothic" w:cstheme="minorHAnsi"/>
          <w:sz w:val="22"/>
          <w:szCs w:val="22"/>
          <w:vertAlign w:val="superscript"/>
        </w:rPr>
        <w:t xml:space="preserve"> </w:t>
      </w:r>
    </w:p>
    <w:p w14:paraId="23DACADC" w14:textId="77777777" w:rsidR="004D6A6A" w:rsidRPr="004D6A6A" w:rsidRDefault="004D6A6A" w:rsidP="007453EC">
      <w:pPr>
        <w:rPr>
          <w:rFonts w:ascii="Century Gothic" w:hAnsi="Century Gothic" w:cstheme="minorHAnsi"/>
          <w:sz w:val="22"/>
          <w:szCs w:val="22"/>
          <w:vertAlign w:val="superscript"/>
        </w:rPr>
      </w:pPr>
    </w:p>
    <w:p w14:paraId="23DACADD" w14:textId="77777777" w:rsidR="004D6A6A" w:rsidRPr="004D6A6A" w:rsidRDefault="004D6A6A" w:rsidP="007453EC">
      <w:pPr>
        <w:rPr>
          <w:rFonts w:ascii="Century Gothic" w:hAnsi="Century Gothic" w:cstheme="minorHAnsi"/>
          <w:sz w:val="22"/>
          <w:szCs w:val="22"/>
          <w:vertAlign w:val="superscript"/>
        </w:rPr>
      </w:pPr>
    </w:p>
    <w:p w14:paraId="23DACADE" w14:textId="77777777" w:rsidR="004D6A6A" w:rsidRPr="004D6A6A" w:rsidRDefault="007453EC" w:rsidP="007453EC">
      <w:pPr>
        <w:rPr>
          <w:rFonts w:ascii="Century Gothic" w:hAnsi="Century Gothic" w:cstheme="minorHAnsi"/>
          <w:sz w:val="22"/>
          <w:szCs w:val="22"/>
        </w:rPr>
      </w:pPr>
      <w:r>
        <w:rPr>
          <w:rFonts w:ascii="Century Gothic" w:hAnsi="Century Gothic" w:cs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3DACB60" wp14:editId="23DACB61">
                <wp:simplePos x="0" y="0"/>
                <wp:positionH relativeFrom="margin">
                  <wp:align>center</wp:align>
                </wp:positionH>
                <wp:positionV relativeFrom="paragraph">
                  <wp:posOffset>127000</wp:posOffset>
                </wp:positionV>
                <wp:extent cx="3802380" cy="541020"/>
                <wp:effectExtent l="19050" t="19050" r="26670" b="1143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2380" cy="541020"/>
                        </a:xfrm>
                        <a:prstGeom prst="rect">
                          <a:avLst/>
                        </a:prstGeom>
                        <a:ln w="285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DACB6F" w14:textId="77777777" w:rsidR="00370A64" w:rsidRDefault="00370A64" w:rsidP="00DF015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 w:rsidRPr="00D94189">
                              <w:rPr>
                                <w:rFonts w:ascii="Century Gothic" w:hAnsi="Century Gothic"/>
                                <w:b/>
                              </w:rPr>
                              <w:t xml:space="preserve">y = </w:t>
                            </w:r>
                            <w:r w:rsidR="00C568AD">
                              <w:rPr>
                                <w:rFonts w:ascii="Century Gothic" w:hAnsi="Century Gothic"/>
                                <w:b/>
                              </w:rPr>
                              <w:t>ending</w:t>
                            </w:r>
                            <w:r w:rsidRPr="00D94189">
                              <w:rPr>
                                <w:rFonts w:ascii="Century Gothic" w:hAnsi="Century Gothic"/>
                                <w:b/>
                              </w:rPr>
                              <w:t xml:space="preserve"> amount 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ab/>
                            </w:r>
                            <w:r w:rsidRPr="00D94189">
                              <w:rPr>
                                <w:rFonts w:ascii="Century Gothic" w:hAnsi="Century Gothic"/>
                                <w:b/>
                              </w:rPr>
                              <w:t>a = starting amount</w:t>
                            </w:r>
                          </w:p>
                          <w:p w14:paraId="23DACB70" w14:textId="77777777" w:rsidR="00370A64" w:rsidRDefault="00370A64" w:rsidP="00DF015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>t = time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ab/>
                            </w:r>
                            <w:r w:rsidR="00DF0153" w:rsidRPr="00D94189">
                              <w:rPr>
                                <w:rFonts w:ascii="Century Gothic" w:hAnsi="Century Gothic"/>
                                <w:b/>
                              </w:rPr>
                              <w:t>r = interest rate (in decimal form</w:t>
                            </w:r>
                            <w:r w:rsidR="00DF015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</w:p>
                          <w:p w14:paraId="23DACB71" w14:textId="77777777" w:rsidR="00370A64" w:rsidRDefault="00370A64" w:rsidP="00DF0153">
                            <w:pPr>
                              <w:ind w:firstLine="72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DACB60" id="Rectangle 3" o:spid="_x0000_s1028" style="position:absolute;margin-left:0;margin-top:10pt;width:299.4pt;height:42.6pt;z-index:2516695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" fillcolor="white [3201]" strokecolor="black [3200]" strokeweight="2.25pt">
                <v:textbox>
                  <w:txbxContent>
                    <w:p w14:paraId="23DACB6F" w14:textId="77777777" w:rsidR="00370A64" w:rsidRDefault="00370A64" w:rsidP="00DF0153">
                      <w:pPr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w:r w:rsidRPr="00D94189">
                        <w:rPr>
                          <w:rFonts w:ascii="Century Gothic" w:hAnsi="Century Gothic"/>
                          <w:b/>
                        </w:rPr>
                        <w:t xml:space="preserve">y = </w:t>
                      </w:r>
                      <w:r w:rsidR="00C568AD">
                        <w:rPr>
                          <w:rFonts w:ascii="Century Gothic" w:hAnsi="Century Gothic"/>
                          <w:b/>
                        </w:rPr>
                        <w:t>ending</w:t>
                      </w:r>
                      <w:r w:rsidRPr="00D94189">
                        <w:rPr>
                          <w:rFonts w:ascii="Century Gothic" w:hAnsi="Century Gothic"/>
                          <w:b/>
                        </w:rPr>
                        <w:t xml:space="preserve"> amount </w:t>
                      </w:r>
                      <w:r>
                        <w:rPr>
                          <w:rFonts w:ascii="Century Gothic" w:hAnsi="Century Gothic"/>
                          <w:b/>
                        </w:rPr>
                        <w:tab/>
                      </w:r>
                      <w:r w:rsidRPr="00D94189">
                        <w:rPr>
                          <w:rFonts w:ascii="Century Gothic" w:hAnsi="Century Gothic"/>
                          <w:b/>
                        </w:rPr>
                        <w:t>a = starting amount</w:t>
                      </w:r>
                    </w:p>
                    <w:p w14:paraId="23DACB70" w14:textId="77777777" w:rsidR="00370A64" w:rsidRDefault="00370A64" w:rsidP="00DF0153">
                      <w:pPr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w:r>
                        <w:rPr>
                          <w:rFonts w:ascii="Century Gothic" w:hAnsi="Century Gothic"/>
                          <w:b/>
                        </w:rPr>
                        <w:t>t = time</w:t>
                      </w:r>
                      <w:r>
                        <w:rPr>
                          <w:rFonts w:ascii="Century Gothic" w:hAnsi="Century Gothic"/>
                          <w:b/>
                        </w:rPr>
                        <w:tab/>
                      </w:r>
                      <w:r w:rsidR="00DF0153" w:rsidRPr="00D94189">
                        <w:rPr>
                          <w:rFonts w:ascii="Century Gothic" w:hAnsi="Century Gothic"/>
                          <w:b/>
                        </w:rPr>
                        <w:t>r = interest rate (in decimal form</w:t>
                      </w:r>
                      <w:r w:rsidR="00DF0153">
                        <w:rPr>
                          <w:rFonts w:ascii="Century Gothic" w:hAnsi="Century Gothic"/>
                          <w:b/>
                        </w:rPr>
                        <w:t>)</w:t>
                      </w:r>
                    </w:p>
                    <w:p w14:paraId="23DACB71" w14:textId="77777777" w:rsidR="00370A64" w:rsidRDefault="00370A64" w:rsidP="00DF0153">
                      <w:pPr>
                        <w:ind w:firstLine="720"/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23DACADF" w14:textId="77777777" w:rsidR="004D6A6A" w:rsidRPr="004D6A6A" w:rsidRDefault="004D6A6A" w:rsidP="007453EC">
      <w:pPr>
        <w:rPr>
          <w:rFonts w:ascii="Century Gothic" w:hAnsi="Century Gothic" w:cstheme="minorHAnsi"/>
          <w:sz w:val="22"/>
          <w:szCs w:val="22"/>
        </w:rPr>
      </w:pPr>
    </w:p>
    <w:p w14:paraId="23DACAE0" w14:textId="77777777" w:rsidR="00340F74" w:rsidRPr="004D6A6A" w:rsidRDefault="00340F74" w:rsidP="007453EC">
      <w:pPr>
        <w:rPr>
          <w:rFonts w:ascii="Century Gothic" w:hAnsi="Century Gothic" w:cstheme="minorHAnsi"/>
          <w:sz w:val="22"/>
          <w:szCs w:val="22"/>
        </w:rPr>
      </w:pPr>
    </w:p>
    <w:p w14:paraId="23DACAE1" w14:textId="77777777" w:rsidR="004D6A6A" w:rsidRDefault="004D6A6A" w:rsidP="007453EC">
      <w:pPr>
        <w:rPr>
          <w:rFonts w:ascii="Century Gothic" w:hAnsi="Century Gothic" w:cstheme="minorHAnsi"/>
          <w:sz w:val="22"/>
          <w:szCs w:val="22"/>
        </w:rPr>
      </w:pPr>
    </w:p>
    <w:p w14:paraId="23DACAE2" w14:textId="77777777" w:rsidR="00340F74" w:rsidRPr="000379ED" w:rsidRDefault="00340F74" w:rsidP="007453EC">
      <w:pPr>
        <w:rPr>
          <w:rFonts w:ascii="Century Gothic" w:hAnsi="Century Gothic" w:cstheme="minorHAnsi"/>
          <w:b/>
          <w:sz w:val="22"/>
          <w:szCs w:val="22"/>
        </w:rPr>
      </w:pPr>
      <w:r w:rsidRPr="000379ED">
        <w:rPr>
          <w:rFonts w:ascii="Century Gothic" w:hAnsi="Century Gothic" w:cstheme="minorHAnsi"/>
          <w:b/>
          <w:sz w:val="22"/>
          <w:szCs w:val="22"/>
        </w:rPr>
        <w:t>Determine whether each of the following is an application of growth or decay, then solve, rounding appropriately.</w:t>
      </w:r>
    </w:p>
    <w:p w14:paraId="23DACAE3" w14:textId="77777777" w:rsidR="00340F74" w:rsidRPr="000379ED" w:rsidRDefault="00340F74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 xml:space="preserve">Your grandparents purchased an acre of ocean front property in Panama City in 1960 for $1800.  If the value of the land has appreciated at an average rate of 11% each year, what is the value of the land today? </w:t>
      </w:r>
    </w:p>
    <w:p w14:paraId="23DACAE4" w14:textId="77777777" w:rsidR="00340F74" w:rsidRPr="007453EC" w:rsidRDefault="00340F74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5" w14:textId="77777777" w:rsidR="00504CDD" w:rsidRPr="007453EC" w:rsidRDefault="00504CD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6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7" w14:textId="77777777" w:rsidR="000379ED" w:rsidRPr="000379ED" w:rsidRDefault="000379E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8" w14:textId="77777777" w:rsidR="00340F74" w:rsidRPr="000379ED" w:rsidRDefault="00340F74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 xml:space="preserve">In 1972, your Dad purchase his first car, a canary yellow Camaro, for $2600.  The car has depreciated at a rate of approximately 8.5% each year.  What is the value of the car today? </w:t>
      </w:r>
    </w:p>
    <w:p w14:paraId="23DACAE9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A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B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C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D" w14:textId="77777777" w:rsidR="00340F74" w:rsidRPr="000379ED" w:rsidRDefault="00340F74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>A car valued at $14,900 today has depreciated at an average rate of 7.6% each year.  If the car was purchased in 2001, estimate its purchase price.</w:t>
      </w:r>
    </w:p>
    <w:p w14:paraId="23DACAEE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EF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0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1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2" w14:textId="77777777" w:rsidR="00340F74" w:rsidRPr="000379ED" w:rsidRDefault="00340F74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>In 1999, Edna invested $5000 into an account whose balance today is $9075.37.  What is the interest rate she is earning on the account?</w:t>
      </w:r>
    </w:p>
    <w:p w14:paraId="23DACAF3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4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5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6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7" w14:textId="77777777" w:rsidR="00340F74" w:rsidRPr="000379ED" w:rsidRDefault="00340F74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>A construction company purchased a piece of heavy equipment in 2008.  The equipment is now worth only half its purchase price.  At what rate did the equipment diminish in value?</w:t>
      </w:r>
    </w:p>
    <w:p w14:paraId="23DACAF8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9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A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B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AFC" w14:textId="77777777" w:rsidR="007453EC" w:rsidRDefault="00504CDD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 xml:space="preserve">A car purchased in the year 2000 is now </w:t>
      </w:r>
      <w:r w:rsidR="007453EC">
        <w:rPr>
          <w:rFonts w:ascii="Century Gothic" w:hAnsi="Century Gothic" w:cstheme="minorHAnsi"/>
          <w:sz w:val="22"/>
          <w:szCs w:val="22"/>
        </w:rPr>
        <w:t>considered to be worth 33%</w:t>
      </w:r>
      <w:r w:rsidRPr="000379ED">
        <w:rPr>
          <w:rFonts w:ascii="Century Gothic" w:hAnsi="Century Gothic" w:cstheme="minorHAnsi"/>
          <w:sz w:val="22"/>
          <w:szCs w:val="22"/>
        </w:rPr>
        <w:t xml:space="preserve"> of its purchase price.  What is the depreciation rate of the car?</w:t>
      </w:r>
    </w:p>
    <w:p w14:paraId="23DACAFD" w14:textId="77777777" w:rsidR="007453EC" w:rsidRDefault="007453EC" w:rsidP="007453EC">
      <w:pPr>
        <w:rPr>
          <w:rFonts w:ascii="Century Gothic" w:hAnsi="Century Gothic" w:cstheme="minorHAnsi"/>
          <w:sz w:val="22"/>
          <w:szCs w:val="22"/>
        </w:rPr>
      </w:pPr>
    </w:p>
    <w:p w14:paraId="23DACAFE" w14:textId="77777777" w:rsidR="007453EC" w:rsidRDefault="007453EC" w:rsidP="007453EC">
      <w:pPr>
        <w:rPr>
          <w:rFonts w:ascii="Century Gothic" w:hAnsi="Century Gothic" w:cstheme="minorHAnsi"/>
          <w:sz w:val="22"/>
          <w:szCs w:val="22"/>
        </w:rPr>
      </w:pPr>
    </w:p>
    <w:p w14:paraId="23DACAFF" w14:textId="77777777" w:rsidR="007453EC" w:rsidRDefault="007453EC" w:rsidP="007453EC">
      <w:pPr>
        <w:rPr>
          <w:rFonts w:ascii="Century Gothic" w:hAnsi="Century Gothic" w:cstheme="minorHAnsi"/>
          <w:sz w:val="22"/>
          <w:szCs w:val="22"/>
        </w:rPr>
      </w:pPr>
    </w:p>
    <w:p w14:paraId="23DACB00" w14:textId="77777777" w:rsidR="00504CDD" w:rsidRPr="007453EC" w:rsidRDefault="007453EC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7453EC">
        <w:rPr>
          <w:rFonts w:ascii="Century Gothic" w:hAnsi="Century Gothic"/>
          <w:sz w:val="22"/>
        </w:rPr>
        <w:lastRenderedPageBreak/>
        <w:t xml:space="preserve">A tricked out hummer purchased for $68,000 in 2004 has a </w:t>
      </w:r>
      <w:r w:rsidRPr="007453EC">
        <w:rPr>
          <w:rFonts w:ascii="Century Gothic" w:hAnsi="Century Gothic"/>
          <w:i/>
          <w:sz w:val="22"/>
        </w:rPr>
        <w:t>Blue Book</w:t>
      </w:r>
      <w:r w:rsidRPr="007453EC">
        <w:rPr>
          <w:rFonts w:ascii="Century Gothic" w:hAnsi="Century Gothic"/>
          <w:sz w:val="22"/>
        </w:rPr>
        <w:t xml:space="preserve"> value of $27,000 today.   Estimate the depreciation rate of the vehicle.</w:t>
      </w:r>
    </w:p>
    <w:p w14:paraId="23DACB01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2" w14:textId="77777777" w:rsidR="00DE559D" w:rsidRPr="00C93FC9" w:rsidRDefault="00DE559D" w:rsidP="00DE559D">
      <w:pPr>
        <w:spacing w:line="276" w:lineRule="auto"/>
        <w:rPr>
          <w:rFonts w:ascii="Century Gothic" w:hAnsi="Century Gothic" w:cstheme="minorHAnsi"/>
          <w:sz w:val="20"/>
          <w:szCs w:val="22"/>
        </w:rPr>
      </w:pPr>
    </w:p>
    <w:p w14:paraId="23DACB03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4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5" w14:textId="77777777" w:rsidR="00504CDD" w:rsidRPr="000379ED" w:rsidRDefault="00504CDD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>A valuable painting was sold last week at auction for 20 times its purchase price in 1980.  Estimate the appreciation rate of the painting?</w:t>
      </w:r>
    </w:p>
    <w:p w14:paraId="23DACB06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7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8" w14:textId="77777777" w:rsidR="00DE559D" w:rsidRPr="00C93FC9" w:rsidRDefault="00DE559D" w:rsidP="00DE559D">
      <w:pPr>
        <w:spacing w:line="276" w:lineRule="auto"/>
        <w:rPr>
          <w:rFonts w:ascii="Century Gothic" w:hAnsi="Century Gothic" w:cstheme="minorHAnsi"/>
          <w:sz w:val="20"/>
          <w:szCs w:val="22"/>
        </w:rPr>
      </w:pPr>
    </w:p>
    <w:p w14:paraId="23DACB09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A" w14:textId="77777777" w:rsidR="00504CDD" w:rsidRPr="000379ED" w:rsidRDefault="002302A9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>A colony of bacteria doubles in 6 hours.  What is its growth rate?</w:t>
      </w:r>
    </w:p>
    <w:p w14:paraId="23DACB0B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C" w14:textId="77777777" w:rsidR="00DE559D" w:rsidRPr="00C93FC9" w:rsidRDefault="00DE559D" w:rsidP="00DE559D">
      <w:pPr>
        <w:spacing w:line="276" w:lineRule="auto"/>
        <w:rPr>
          <w:rFonts w:ascii="Century Gothic" w:hAnsi="Century Gothic" w:cstheme="minorHAnsi"/>
          <w:sz w:val="20"/>
          <w:szCs w:val="22"/>
        </w:rPr>
      </w:pPr>
    </w:p>
    <w:p w14:paraId="23DACB0D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E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0F" w14:textId="77777777" w:rsidR="002302A9" w:rsidRPr="000379ED" w:rsidRDefault="002302A9" w:rsidP="007453EC">
      <w:pPr>
        <w:pStyle w:val="ListParagraph"/>
        <w:numPr>
          <w:ilvl w:val="0"/>
          <w:numId w:val="2"/>
        </w:numPr>
        <w:rPr>
          <w:rFonts w:ascii="Century Gothic" w:hAnsi="Century Gothic" w:cstheme="minorHAnsi"/>
          <w:sz w:val="22"/>
          <w:szCs w:val="22"/>
        </w:rPr>
      </w:pPr>
      <w:r w:rsidRPr="000379ED">
        <w:rPr>
          <w:rFonts w:ascii="Century Gothic" w:hAnsi="Century Gothic" w:cstheme="minorHAnsi"/>
          <w:sz w:val="22"/>
          <w:szCs w:val="22"/>
        </w:rPr>
        <w:t>What is the depreciation rate of a laptop computer if it is worth 25% less than its purchase price after 6 months?</w:t>
      </w:r>
    </w:p>
    <w:p w14:paraId="23DACB10" w14:textId="77777777" w:rsidR="00DE559D" w:rsidRPr="007453EC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11" w14:textId="77777777" w:rsidR="00DE559D" w:rsidRPr="00C93FC9" w:rsidRDefault="00DE559D" w:rsidP="00DE559D">
      <w:pPr>
        <w:spacing w:line="276" w:lineRule="auto"/>
        <w:rPr>
          <w:rFonts w:ascii="Century Gothic" w:hAnsi="Century Gothic" w:cstheme="minorHAnsi"/>
          <w:sz w:val="20"/>
          <w:szCs w:val="22"/>
        </w:rPr>
      </w:pPr>
    </w:p>
    <w:p w14:paraId="23DACB12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13" w14:textId="77777777" w:rsidR="00DE559D" w:rsidRPr="000379ED" w:rsidRDefault="00DE559D" w:rsidP="00DE559D">
      <w:pPr>
        <w:spacing w:line="276" w:lineRule="auto"/>
        <w:rPr>
          <w:rFonts w:ascii="Century Gothic" w:hAnsi="Century Gothic" w:cstheme="minorHAnsi"/>
          <w:sz w:val="22"/>
          <w:szCs w:val="22"/>
        </w:rPr>
      </w:pPr>
    </w:p>
    <w:p w14:paraId="23DACB14" w14:textId="77777777" w:rsidR="000379ED" w:rsidRPr="000379ED" w:rsidRDefault="000379ED" w:rsidP="007453EC">
      <w:pPr>
        <w:pStyle w:val="ListParagraph"/>
        <w:numPr>
          <w:ilvl w:val="0"/>
          <w:numId w:val="2"/>
        </w:numPr>
        <w:rPr>
          <w:rFonts w:ascii="Century Gothic" w:hAnsi="Century Gothic"/>
          <w:sz w:val="22"/>
          <w:szCs w:val="22"/>
        </w:rPr>
      </w:pPr>
      <w:r w:rsidRPr="000379ED">
        <w:rPr>
          <w:rFonts w:ascii="Century Gothic" w:hAnsi="Century Gothic"/>
          <w:sz w:val="22"/>
          <w:szCs w:val="22"/>
        </w:rPr>
        <w:t xml:space="preserve">The Giant Panda population is shrinking.  In 1976, there were an estimated 6200 Pandas remaining in the world.  </w:t>
      </w:r>
    </w:p>
    <w:p w14:paraId="23DACB15" w14:textId="77777777" w:rsidR="00DE559D" w:rsidRDefault="00DE559D" w:rsidP="007453EC">
      <w:pPr>
        <w:pStyle w:val="ListParagraph"/>
        <w:numPr>
          <w:ilvl w:val="0"/>
          <w:numId w:val="4"/>
        </w:numPr>
        <w:rPr>
          <w:rFonts w:ascii="Century Gothic" w:hAnsi="Century Gothic"/>
          <w:sz w:val="22"/>
          <w:szCs w:val="22"/>
        </w:rPr>
        <w:sectPr w:rsidR="00DE559D" w:rsidSect="004D6A6A">
          <w:headerReference w:type="first" r:id="rId7"/>
          <w:pgSz w:w="12240" w:h="15840"/>
          <w:pgMar w:top="720" w:right="720" w:bottom="720" w:left="720" w:header="720" w:footer="720" w:gutter="0"/>
          <w:cols w:space="720"/>
          <w:titlePg/>
          <w:docGrid w:linePitch="360"/>
        </w:sectPr>
      </w:pPr>
    </w:p>
    <w:p w14:paraId="23DACB16" w14:textId="77777777" w:rsidR="000379ED" w:rsidRPr="000379ED" w:rsidRDefault="000379ED" w:rsidP="007453EC">
      <w:pPr>
        <w:pStyle w:val="ListParagraph"/>
        <w:numPr>
          <w:ilvl w:val="0"/>
          <w:numId w:val="4"/>
        </w:numPr>
        <w:rPr>
          <w:rFonts w:ascii="Century Gothic" w:hAnsi="Century Gothic"/>
          <w:sz w:val="22"/>
          <w:szCs w:val="22"/>
        </w:rPr>
      </w:pPr>
      <w:r w:rsidRPr="000379ED">
        <w:rPr>
          <w:rFonts w:ascii="Century Gothic" w:hAnsi="Century Gothic"/>
          <w:sz w:val="22"/>
          <w:szCs w:val="22"/>
        </w:rPr>
        <w:t>If the population has decreased at a rate of approximately 12% each year, approximately how many Pandas remain in the world today?</w:t>
      </w:r>
    </w:p>
    <w:p w14:paraId="23DACB17" w14:textId="77777777" w:rsidR="000379ED" w:rsidRPr="000379ED" w:rsidRDefault="000379ED" w:rsidP="007453EC">
      <w:pPr>
        <w:pStyle w:val="ListParagraph"/>
        <w:numPr>
          <w:ilvl w:val="0"/>
          <w:numId w:val="4"/>
        </w:numPr>
        <w:rPr>
          <w:rFonts w:ascii="Century Gothic" w:hAnsi="Century Gothic"/>
          <w:sz w:val="22"/>
          <w:szCs w:val="22"/>
        </w:rPr>
      </w:pPr>
      <w:r w:rsidRPr="000379ED">
        <w:rPr>
          <w:rFonts w:ascii="Century Gothic" w:hAnsi="Century Gothic"/>
          <w:sz w:val="22"/>
          <w:szCs w:val="22"/>
        </w:rPr>
        <w:t xml:space="preserve"> Approximately how many Pandas can we expect to have in the year 2050?</w:t>
      </w:r>
    </w:p>
    <w:p w14:paraId="23DACB18" w14:textId="77777777" w:rsidR="00DE559D" w:rsidRDefault="00DE559D" w:rsidP="007453EC">
      <w:pPr>
        <w:rPr>
          <w:rFonts w:ascii="Century Gothic" w:hAnsi="Century Gothic" w:cstheme="minorHAnsi"/>
          <w:sz w:val="22"/>
          <w:szCs w:val="22"/>
        </w:rPr>
        <w:sectPr w:rsidR="00DE559D" w:rsidSect="00DE559D">
          <w:type w:val="continuous"/>
          <w:pgSz w:w="12240" w:h="15840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14:paraId="23DACB19" w14:textId="77777777" w:rsidR="002302A9" w:rsidRPr="000379ED" w:rsidRDefault="002302A9" w:rsidP="007453EC">
      <w:pPr>
        <w:rPr>
          <w:rFonts w:ascii="Century Gothic" w:hAnsi="Century Gothic" w:cstheme="minorHAnsi"/>
          <w:sz w:val="22"/>
          <w:szCs w:val="22"/>
        </w:rPr>
      </w:pPr>
    </w:p>
    <w:p w14:paraId="23DACB1A" w14:textId="77777777" w:rsidR="000379ED" w:rsidRPr="000379ED" w:rsidRDefault="000379ED" w:rsidP="007453EC">
      <w:pPr>
        <w:ind w:firstLine="720"/>
        <w:rPr>
          <w:rFonts w:ascii="Century Gothic" w:hAnsi="Century Gothic" w:cstheme="minorHAnsi"/>
          <w:sz w:val="22"/>
          <w:szCs w:val="22"/>
        </w:rPr>
      </w:pPr>
    </w:p>
    <w:p w14:paraId="23DACB1B" w14:textId="77777777" w:rsidR="000379ED" w:rsidRPr="004D6A6A" w:rsidRDefault="000379ED" w:rsidP="007453EC">
      <w:pPr>
        <w:ind w:firstLine="720"/>
        <w:rPr>
          <w:rFonts w:ascii="Century Gothic" w:hAnsi="Century Gothic" w:cstheme="minorHAnsi"/>
          <w:sz w:val="22"/>
          <w:szCs w:val="22"/>
        </w:rPr>
      </w:pPr>
    </w:p>
    <w:p w14:paraId="23DACB1C" w14:textId="77777777" w:rsidR="00340F74" w:rsidRPr="000379ED" w:rsidRDefault="00340F74" w:rsidP="007453EC">
      <w:pPr>
        <w:rPr>
          <w:rFonts w:ascii="Century Gothic" w:hAnsi="Century Gothic" w:cstheme="minorHAnsi"/>
          <w:b/>
          <w:sz w:val="22"/>
          <w:szCs w:val="22"/>
        </w:rPr>
      </w:pPr>
      <w:r w:rsidRPr="000379ED">
        <w:rPr>
          <w:rFonts w:ascii="Century Gothic" w:hAnsi="Century Gothic" w:cstheme="minorHAnsi"/>
          <w:b/>
          <w:sz w:val="22"/>
          <w:szCs w:val="22"/>
        </w:rPr>
        <w:t>Do the following functions represent growth or decay?  Graph and analyz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9"/>
        <w:gridCol w:w="5541"/>
      </w:tblGrid>
      <w:tr w:rsidR="00340F74" w:rsidRPr="004D6A6A" w14:paraId="23DACB59" w14:textId="77777777" w:rsidTr="000379ED">
        <w:tc>
          <w:tcPr>
            <w:tcW w:w="5358" w:type="dxa"/>
          </w:tcPr>
          <w:p w14:paraId="23DACB1D" w14:textId="77777777" w:rsidR="000379ED" w:rsidRPr="00297380" w:rsidRDefault="00DE559D" w:rsidP="007453EC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3DACB62" wp14:editId="23DACB63">
                      <wp:simplePos x="0" y="0"/>
                      <wp:positionH relativeFrom="margin">
                        <wp:posOffset>-24100</wp:posOffset>
                      </wp:positionH>
                      <wp:positionV relativeFrom="paragraph">
                        <wp:posOffset>208915</wp:posOffset>
                      </wp:positionV>
                      <wp:extent cx="3177540" cy="2568000"/>
                      <wp:effectExtent l="0" t="0" r="22860" b="3810"/>
                      <wp:wrapNone/>
                      <wp:docPr id="203" name="Group 2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77540" cy="2568000"/>
                                <a:chOff x="-6" y="1"/>
                                <a:chExt cx="3177766" cy="2568612"/>
                              </a:xfrm>
                            </wpg:grpSpPr>
                            <wps:wsp>
                              <wps:cNvPr id="20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" y="1"/>
                                  <a:ext cx="3177766" cy="6943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DACB72" w14:textId="77777777" w:rsidR="000379ED" w:rsidRPr="00E207C9" w:rsidRDefault="000379ED" w:rsidP="000379ED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</w:pPr>
                                    <w:r w:rsidRPr="00E207C9"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  <w:t>Domain: _____________Range: _____________</w:t>
                                    </w:r>
                                  </w:p>
                                  <w:p w14:paraId="23DACB73" w14:textId="77777777" w:rsidR="000379ED" w:rsidRDefault="000379ED" w:rsidP="000379ED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E207C9"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  <w:t>Asymptote: _____________</w:t>
                                    </w:r>
                                    <w:r w:rsidRPr="004D3819">
                                      <w:rPr>
                                        <w:position w:val="-28"/>
                                        <w:sz w:val="32"/>
                                        <w:szCs w:val="32"/>
                                      </w:rPr>
                                      <w:object w:dxaOrig="2233" w:dyaOrig="647" w14:anchorId="23DACB7A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27" type="#_x0000_t75" style="width:111.5pt;height:32.5pt">
                                          <v:imagedata r:id="rId8" o:title=""/>
                                        </v:shape>
                                        <o:OLEObject Type="Embed" ProgID="Equation.DSMT4" ShapeID="_x0000_i1027" DrawAspect="Content" ObjectID="_1646152349" r:id="rId9"/>
                                      </w:object>
                                    </w:r>
                                  </w:p>
                                  <w:p w14:paraId="23DACB74" w14:textId="77777777" w:rsidR="000379ED" w:rsidRDefault="000379ED" w:rsidP="000379ED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  <w:p w14:paraId="23DACB75" w14:textId="77777777" w:rsidR="000379ED" w:rsidRDefault="000379ED" w:rsidP="000379ED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06" name="Picture 206" descr="graphc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6162" y="739813"/>
                                  <a:ext cx="2242820" cy="1828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3DACB62" id="Group 203" o:spid="_x0000_s1029" style="position:absolute;margin-left:-1.9pt;margin-top:16.45pt;width:250.2pt;height:202.2pt;z-index:251659264;mso-position-horizontal-relative:margin;mso-width-relative:margin;mso-height-relative:margin" coordorigin="" coordsize="31777,256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30" type="#_x0000_t202" style="position:absolute;width:31777;height:6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ltZxgAAANw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bJHP7OxCMg818AAAD//wMAUEsBAi0AFAAGAAgAAAAhANvh9svuAAAAhQEAABMAAAAAAAAA&#10;AAAAAAAAAAAAAFtDb250ZW50X1R5cGVzXS54bWxQSwECLQAUAAYACAAAACEAWvQsW78AAAAVAQAA&#10;CwAAAAAAAAAAAAAAAAAfAQAAX3JlbHMvLnJlbHNQSwECLQAUAAYACAAAACEADc5bWcYAAADcAAAA&#10;DwAAAAAAAAAAAAAAAAAHAgAAZHJzL2Rvd25yZXYueG1sUEsFBgAAAAADAAMAtwAAAPoCAAAAAA==&#10;">
                        <v:textbox>
                          <w:txbxContent>
                            <w:p w14:paraId="23DACB72" w14:textId="77777777" w:rsidR="000379ED" w:rsidRPr="00E207C9" w:rsidRDefault="000379ED" w:rsidP="000379ED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3DACB73" w14:textId="77777777" w:rsidR="000379ED" w:rsidRDefault="000379ED" w:rsidP="000379ED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233" w:dyaOrig="647" w14:anchorId="23DACB7A">
                                  <v:shape id="_x0000_i1027" type="#_x0000_t75" style="width:111.5pt;height:32.5pt">
                                    <v:imagedata r:id="rId8" o:title=""/>
                                  </v:shape>
                                  <o:OLEObject Type="Embed" ProgID="Equation.DSMT4" ShapeID="_x0000_i1027" DrawAspect="Content" ObjectID="_1646152349" r:id="rId11"/>
                                </w:object>
                              </w:r>
                            </w:p>
                            <w:p w14:paraId="23DACB74" w14:textId="77777777" w:rsidR="000379ED" w:rsidRDefault="000379ED" w:rsidP="000379ED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3DACB75" w14:textId="77777777" w:rsidR="000379ED" w:rsidRDefault="000379ED" w:rsidP="000379ED"/>
                          </w:txbxContent>
                        </v:textbox>
                      </v:shape>
                      <v:shape id="Picture 206" o:spid="_x0000_s1031" type="#_x0000_t75" alt="graphc" style="position:absolute;left:361;top:7398;width:2242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">
                        <v:imagedata r:id="rId12" o:title="graphc"/>
                      </v:shape>
                      <w10:wrap anchorx="margin"/>
                    </v:group>
                  </w:pict>
                </mc:Fallback>
              </mc:AlternateContent>
            </w:r>
            <w:r w:rsidR="00340F74" w:rsidRPr="004D6A6A">
              <w:rPr>
                <w:rFonts w:ascii="Century Gothic" w:hAnsi="Century Gothic" w:cstheme="minorHAnsi"/>
                <w:sz w:val="22"/>
                <w:szCs w:val="22"/>
              </w:rPr>
              <w:t>1</w:t>
            </w:r>
            <w:r>
              <w:rPr>
                <w:rFonts w:ascii="Century Gothic" w:hAnsi="Century Gothic" w:cstheme="minorHAnsi"/>
                <w:sz w:val="22"/>
                <w:szCs w:val="22"/>
              </w:rPr>
              <w:t>2</w:t>
            </w:r>
            <w:r w:rsidR="00340F74" w:rsidRPr="004D6A6A">
              <w:rPr>
                <w:rFonts w:ascii="Century Gothic" w:hAnsi="Century Gothic" w:cstheme="minorHAnsi"/>
                <w:sz w:val="22"/>
                <w:szCs w:val="22"/>
              </w:rPr>
              <w:t>.  f(x</w:t>
            </w:r>
            <w:proofErr w:type="gramStart"/>
            <w:r w:rsidR="00340F74" w:rsidRPr="004D6A6A">
              <w:rPr>
                <w:rFonts w:ascii="Century Gothic" w:hAnsi="Century Gothic" w:cstheme="minorHAnsi"/>
                <w:sz w:val="22"/>
                <w:szCs w:val="22"/>
              </w:rPr>
              <w:t>)  =</w:t>
            </w:r>
            <w:proofErr w:type="gramEnd"/>
            <w:r w:rsidR="00340F74" w:rsidRPr="004D6A6A">
              <w:rPr>
                <w:rFonts w:ascii="Century Gothic" w:hAnsi="Century Gothic" w:cstheme="minorHAnsi"/>
                <w:sz w:val="22"/>
                <w:szCs w:val="22"/>
              </w:rPr>
              <w:t xml:space="preserve"> -(2) </w:t>
            </w:r>
            <w:r w:rsidR="002302A9" w:rsidRPr="004D6A6A"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>x +</w:t>
            </w:r>
            <w:r w:rsidR="00AA6C87"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 xml:space="preserve"> </w:t>
            </w:r>
            <w:r w:rsidR="002302A9" w:rsidRPr="004D6A6A"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>2</w:t>
            </w:r>
            <w:r w:rsidR="002302A9" w:rsidRPr="004D6A6A">
              <w:rPr>
                <w:rFonts w:ascii="Century Gothic" w:hAnsi="Century Gothic" w:cstheme="minorHAnsi"/>
                <w:sz w:val="22"/>
                <w:szCs w:val="22"/>
              </w:rPr>
              <w:t xml:space="preserve"> - 3</w:t>
            </w:r>
            <w:r w:rsidR="000379ED" w:rsidRPr="00297380">
              <w:rPr>
                <w:rFonts w:ascii="Century Gothic" w:eastAsiaTheme="minorEastAsia" w:hAnsi="Century Gothic"/>
              </w:rPr>
              <w:t xml:space="preserve"> </w:t>
            </w:r>
            <w:r>
              <w:rPr>
                <w:rFonts w:ascii="Century Gothic" w:eastAsiaTheme="minorEastAsia" w:hAnsi="Century Gothic"/>
              </w:rPr>
              <w:t xml:space="preserve">          </w:t>
            </w:r>
            <w:r w:rsidR="000379ED" w:rsidRPr="00297380">
              <w:rPr>
                <w:rFonts w:ascii="Century Gothic" w:eastAsiaTheme="minorEastAsia" w:hAnsi="Century Gothic"/>
              </w:rPr>
              <w:t>Growth or Decay?</w:t>
            </w:r>
            <w:r w:rsidR="000379ED" w:rsidRPr="00E207C9">
              <w:rPr>
                <w:rFonts w:ascii="Century Gothic" w:hAnsi="Century Gothic"/>
              </w:rPr>
              <w:t xml:space="preserve"> </w:t>
            </w:r>
          </w:p>
          <w:p w14:paraId="23DACB1E" w14:textId="77777777" w:rsidR="00340F74" w:rsidRPr="004D6A6A" w:rsidRDefault="00340F74" w:rsidP="007453EC">
            <w:pPr>
              <w:rPr>
                <w:rFonts w:ascii="Century Gothic" w:hAnsi="Century Gothic" w:cstheme="minorHAnsi"/>
                <w:sz w:val="22"/>
                <w:szCs w:val="22"/>
              </w:rPr>
            </w:pPr>
          </w:p>
          <w:p w14:paraId="23DACB1F" w14:textId="77777777" w:rsidR="000379ED" w:rsidRDefault="00340F74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  <w:r w:rsidRPr="004D6A6A">
              <w:rPr>
                <w:rFonts w:ascii="Century Gothic" w:eastAsiaTheme="minorEastAsia" w:hAnsi="Century Gothic" w:cstheme="minorHAnsi"/>
                <w:sz w:val="22"/>
                <w:szCs w:val="22"/>
              </w:rPr>
              <w:t xml:space="preserve">            </w:t>
            </w:r>
          </w:p>
          <w:p w14:paraId="23DACB20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tbl>
            <w:tblPr>
              <w:tblStyle w:val="TableGrid"/>
              <w:tblpPr w:leftFromText="180" w:rightFromText="180" w:vertAnchor="text" w:horzAnchor="margin" w:tblpXSpec="right" w:tblpY="419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647"/>
              <w:gridCol w:w="689"/>
            </w:tblGrid>
            <w:tr w:rsidR="00DE559D" w:rsidRPr="006E5D82" w14:paraId="23DACB23" w14:textId="77777777" w:rsidTr="00DE559D">
              <w:trPr>
                <w:trHeight w:val="473"/>
              </w:trPr>
              <w:tc>
                <w:tcPr>
                  <w:tcW w:w="647" w:type="dxa"/>
                  <w:tcBorders>
                    <w:bottom w:val="single" w:sz="4" w:space="0" w:color="auto"/>
                  </w:tcBorders>
                  <w:shd w:val="clear" w:color="auto" w:fill="CCCCCC"/>
                  <w:vAlign w:val="center"/>
                </w:tcPr>
                <w:p w14:paraId="23DACB21" w14:textId="77777777" w:rsidR="00DE559D" w:rsidRPr="00B80E5F" w:rsidRDefault="00DE559D" w:rsidP="00DE559D">
                  <w:pPr>
                    <w:jc w:val="center"/>
                    <w:rPr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689" w:type="dxa"/>
                  <w:tcBorders>
                    <w:bottom w:val="single" w:sz="4" w:space="0" w:color="auto"/>
                  </w:tcBorders>
                  <w:shd w:val="clear" w:color="auto" w:fill="CCCCCC"/>
                  <w:vAlign w:val="center"/>
                </w:tcPr>
                <w:p w14:paraId="23DACB22" w14:textId="77777777" w:rsidR="00DE559D" w:rsidRPr="00B80E5F" w:rsidRDefault="00DE559D" w:rsidP="00DE559D">
                  <w:pPr>
                    <w:jc w:val="center"/>
                    <w:rPr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oMath>
                  </m:oMathPara>
                </w:p>
              </w:tc>
            </w:tr>
            <w:tr w:rsidR="00DE559D" w:rsidRPr="006E5D82" w14:paraId="23DACB26" w14:textId="77777777" w:rsidTr="00DE559D">
              <w:trPr>
                <w:trHeight w:val="397"/>
              </w:trPr>
              <w:tc>
                <w:tcPr>
                  <w:tcW w:w="647" w:type="dxa"/>
                  <w:shd w:val="clear" w:color="auto" w:fill="auto"/>
                </w:tcPr>
                <w:p w14:paraId="23DACB24" w14:textId="77777777" w:rsidR="00DE559D" w:rsidRPr="00B80E5F" w:rsidRDefault="00DE559D" w:rsidP="00DE559D">
                  <w:pPr>
                    <w:jc w:val="center"/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25" w14:textId="77777777" w:rsidR="00DE559D" w:rsidRPr="00B80E5F" w:rsidRDefault="00DE559D" w:rsidP="00DE559D">
                  <w:pPr>
                    <w:jc w:val="center"/>
                  </w:pPr>
                </w:p>
              </w:tc>
            </w:tr>
            <w:tr w:rsidR="00DE559D" w:rsidRPr="006E5D82" w14:paraId="23DACB29" w14:textId="77777777" w:rsidTr="00DE559D">
              <w:trPr>
                <w:trHeight w:val="438"/>
              </w:trPr>
              <w:tc>
                <w:tcPr>
                  <w:tcW w:w="647" w:type="dxa"/>
                  <w:shd w:val="clear" w:color="auto" w:fill="auto"/>
                </w:tcPr>
                <w:p w14:paraId="23DACB27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28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2C" w14:textId="77777777" w:rsidTr="00DE559D">
              <w:trPr>
                <w:trHeight w:val="417"/>
              </w:trPr>
              <w:tc>
                <w:tcPr>
                  <w:tcW w:w="647" w:type="dxa"/>
                  <w:shd w:val="clear" w:color="auto" w:fill="auto"/>
                </w:tcPr>
                <w:p w14:paraId="23DACB2A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2B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2F" w14:textId="77777777" w:rsidTr="00DE559D">
              <w:trPr>
                <w:trHeight w:val="417"/>
              </w:trPr>
              <w:tc>
                <w:tcPr>
                  <w:tcW w:w="647" w:type="dxa"/>
                  <w:shd w:val="clear" w:color="auto" w:fill="auto"/>
                </w:tcPr>
                <w:p w14:paraId="23DACB2D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2E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32" w14:textId="77777777" w:rsidTr="00DE559D">
              <w:trPr>
                <w:trHeight w:val="438"/>
              </w:trPr>
              <w:tc>
                <w:tcPr>
                  <w:tcW w:w="647" w:type="dxa"/>
                  <w:shd w:val="clear" w:color="auto" w:fill="auto"/>
                </w:tcPr>
                <w:p w14:paraId="23DACB30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31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35" w14:textId="77777777" w:rsidTr="00DE559D">
              <w:trPr>
                <w:trHeight w:val="417"/>
              </w:trPr>
              <w:tc>
                <w:tcPr>
                  <w:tcW w:w="647" w:type="dxa"/>
                  <w:shd w:val="clear" w:color="auto" w:fill="auto"/>
                </w:tcPr>
                <w:p w14:paraId="23DACB33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34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14:paraId="23DACB36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7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8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9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A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B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C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D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E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3F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40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41" w14:textId="77777777" w:rsidR="000379ED" w:rsidRDefault="000379ED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  <w:p w14:paraId="23DACB42" w14:textId="77777777" w:rsidR="00340F74" w:rsidRPr="000379ED" w:rsidRDefault="00340F74" w:rsidP="007453EC">
            <w:pPr>
              <w:rPr>
                <w:rFonts w:ascii="Century Gothic" w:eastAsiaTheme="minorEastAsia" w:hAnsi="Century Gothic" w:cstheme="minorHAnsi"/>
                <w:sz w:val="22"/>
                <w:szCs w:val="22"/>
              </w:rPr>
            </w:pPr>
          </w:p>
        </w:tc>
        <w:tc>
          <w:tcPr>
            <w:tcW w:w="5658" w:type="dxa"/>
          </w:tcPr>
          <w:tbl>
            <w:tblPr>
              <w:tblStyle w:val="TableGrid"/>
              <w:tblpPr w:leftFromText="180" w:rightFromText="180" w:vertAnchor="text" w:horzAnchor="margin" w:tblpXSpec="right" w:tblpY="1523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647"/>
              <w:gridCol w:w="689"/>
            </w:tblGrid>
            <w:tr w:rsidR="00DE559D" w:rsidRPr="006E5D82" w14:paraId="23DACB45" w14:textId="77777777" w:rsidTr="00DE559D">
              <w:trPr>
                <w:trHeight w:val="473"/>
              </w:trPr>
              <w:tc>
                <w:tcPr>
                  <w:tcW w:w="647" w:type="dxa"/>
                  <w:tcBorders>
                    <w:bottom w:val="single" w:sz="4" w:space="0" w:color="auto"/>
                  </w:tcBorders>
                  <w:shd w:val="clear" w:color="auto" w:fill="CCCCCC"/>
                  <w:vAlign w:val="center"/>
                </w:tcPr>
                <w:p w14:paraId="23DACB43" w14:textId="77777777" w:rsidR="00DE559D" w:rsidRPr="00B80E5F" w:rsidRDefault="00DE559D" w:rsidP="00DE559D">
                  <w:pPr>
                    <w:jc w:val="center"/>
                    <w:rPr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689" w:type="dxa"/>
                  <w:tcBorders>
                    <w:bottom w:val="single" w:sz="4" w:space="0" w:color="auto"/>
                  </w:tcBorders>
                  <w:shd w:val="clear" w:color="auto" w:fill="CCCCCC"/>
                  <w:vAlign w:val="center"/>
                </w:tcPr>
                <w:p w14:paraId="23DACB44" w14:textId="77777777" w:rsidR="00DE559D" w:rsidRPr="00B80E5F" w:rsidRDefault="00DE559D" w:rsidP="00DE559D">
                  <w:pPr>
                    <w:jc w:val="center"/>
                    <w:rPr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</m:oMath>
                  </m:oMathPara>
                </w:p>
              </w:tc>
            </w:tr>
            <w:tr w:rsidR="00DE559D" w:rsidRPr="006E5D82" w14:paraId="23DACB48" w14:textId="77777777" w:rsidTr="00DE559D">
              <w:trPr>
                <w:trHeight w:val="397"/>
              </w:trPr>
              <w:tc>
                <w:tcPr>
                  <w:tcW w:w="647" w:type="dxa"/>
                  <w:shd w:val="clear" w:color="auto" w:fill="auto"/>
                </w:tcPr>
                <w:p w14:paraId="23DACB46" w14:textId="77777777" w:rsidR="00DE559D" w:rsidRPr="00B80E5F" w:rsidRDefault="00DE559D" w:rsidP="00DE559D">
                  <w:pPr>
                    <w:jc w:val="center"/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47" w14:textId="77777777" w:rsidR="00DE559D" w:rsidRPr="00B80E5F" w:rsidRDefault="00DE559D" w:rsidP="00DE559D">
                  <w:pPr>
                    <w:jc w:val="center"/>
                  </w:pPr>
                </w:p>
              </w:tc>
            </w:tr>
            <w:tr w:rsidR="00DE559D" w:rsidRPr="006E5D82" w14:paraId="23DACB4B" w14:textId="77777777" w:rsidTr="00DE559D">
              <w:trPr>
                <w:trHeight w:val="438"/>
              </w:trPr>
              <w:tc>
                <w:tcPr>
                  <w:tcW w:w="647" w:type="dxa"/>
                  <w:shd w:val="clear" w:color="auto" w:fill="auto"/>
                </w:tcPr>
                <w:p w14:paraId="23DACB49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4A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4E" w14:textId="77777777" w:rsidTr="00DE559D">
              <w:trPr>
                <w:trHeight w:val="417"/>
              </w:trPr>
              <w:tc>
                <w:tcPr>
                  <w:tcW w:w="647" w:type="dxa"/>
                  <w:shd w:val="clear" w:color="auto" w:fill="auto"/>
                </w:tcPr>
                <w:p w14:paraId="23DACB4C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4D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51" w14:textId="77777777" w:rsidTr="00DE559D">
              <w:trPr>
                <w:trHeight w:val="417"/>
              </w:trPr>
              <w:tc>
                <w:tcPr>
                  <w:tcW w:w="647" w:type="dxa"/>
                  <w:shd w:val="clear" w:color="auto" w:fill="auto"/>
                </w:tcPr>
                <w:p w14:paraId="23DACB4F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50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54" w14:textId="77777777" w:rsidTr="00DE559D">
              <w:trPr>
                <w:trHeight w:val="438"/>
              </w:trPr>
              <w:tc>
                <w:tcPr>
                  <w:tcW w:w="647" w:type="dxa"/>
                  <w:shd w:val="clear" w:color="auto" w:fill="auto"/>
                </w:tcPr>
                <w:p w14:paraId="23DACB52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53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  <w:tr w:rsidR="00DE559D" w:rsidRPr="006E5D82" w14:paraId="23DACB57" w14:textId="77777777" w:rsidTr="00DE559D">
              <w:trPr>
                <w:trHeight w:val="417"/>
              </w:trPr>
              <w:tc>
                <w:tcPr>
                  <w:tcW w:w="647" w:type="dxa"/>
                  <w:shd w:val="clear" w:color="auto" w:fill="auto"/>
                </w:tcPr>
                <w:p w14:paraId="23DACB55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  <w:tc>
                <w:tcPr>
                  <w:tcW w:w="689" w:type="dxa"/>
                  <w:shd w:val="clear" w:color="auto" w:fill="auto"/>
                </w:tcPr>
                <w:p w14:paraId="23DACB56" w14:textId="77777777" w:rsidR="00DE559D" w:rsidRPr="006E5D82" w:rsidRDefault="00DE559D" w:rsidP="00DE559D">
                  <w:pPr>
                    <w:rPr>
                      <w:rFonts w:ascii="Century Gothic" w:hAnsi="Century Gothic"/>
                      <w:b/>
                    </w:rPr>
                  </w:pPr>
                </w:p>
              </w:tc>
            </w:tr>
          </w:tbl>
          <w:p w14:paraId="23DACB58" w14:textId="7954D6A9" w:rsidR="00340F74" w:rsidRPr="004D6A6A" w:rsidRDefault="000379ED" w:rsidP="007453EC">
            <w:pPr>
              <w:rPr>
                <w:rFonts w:ascii="Century Gothic" w:hAnsi="Century Gothic" w:cstheme="minorHAnsi"/>
                <w:sz w:val="22"/>
                <w:szCs w:val="22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23DACB64" wp14:editId="23DACB65">
                      <wp:simplePos x="0" y="0"/>
                      <wp:positionH relativeFrom="margin">
                        <wp:posOffset>77470</wp:posOffset>
                      </wp:positionH>
                      <wp:positionV relativeFrom="paragraph">
                        <wp:posOffset>224155</wp:posOffset>
                      </wp:positionV>
                      <wp:extent cx="3202335" cy="2598480"/>
                      <wp:effectExtent l="0" t="0" r="17145" b="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202335" cy="2598480"/>
                                <a:chOff x="-24803" y="1"/>
                                <a:chExt cx="3202563" cy="2599100"/>
                              </a:xfrm>
                            </wpg:grpSpPr>
                            <wps:wsp>
                              <wps:cNvPr id="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" y="1"/>
                                  <a:ext cx="3177766" cy="6943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DACB76" w14:textId="77777777" w:rsidR="000379ED" w:rsidRPr="00E207C9" w:rsidRDefault="000379ED" w:rsidP="000379ED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</w:pPr>
                                    <w:r w:rsidRPr="00E207C9"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  <w:t>Domain: _____________Range: _____________</w:t>
                                    </w:r>
                                  </w:p>
                                  <w:p w14:paraId="23DACB77" w14:textId="77777777" w:rsidR="000379ED" w:rsidRDefault="000379ED" w:rsidP="000379ED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E207C9">
                                      <w:rPr>
                                        <w:rFonts w:ascii="Century Gothic" w:hAnsi="Century Gothic"/>
                                        <w:sz w:val="20"/>
                                      </w:rPr>
                                      <w:t>Asymptote: _____________</w:t>
                                    </w:r>
                                    <w:r w:rsidRPr="004D3819">
                                      <w:rPr>
                                        <w:position w:val="-28"/>
                                        <w:sz w:val="32"/>
                                        <w:szCs w:val="32"/>
                                      </w:rPr>
                                      <w:object w:dxaOrig="2233" w:dyaOrig="647" w14:anchorId="23DACB7B">
                                        <v:shape id="_x0000_i1029" type="#_x0000_t75" style="width:111.5pt;height:32.5pt">
                                          <v:imagedata r:id="rId8" o:title=""/>
                                        </v:shape>
                                        <o:OLEObject Type="Embed" ProgID="Equation.DSMT4" ShapeID="_x0000_i1029" DrawAspect="Content" ObjectID="_1646152350" r:id="rId13"/>
                                      </w:object>
                                    </w:r>
                                  </w:p>
                                  <w:p w14:paraId="23DACB78" w14:textId="77777777" w:rsidR="000379ED" w:rsidRDefault="000379ED" w:rsidP="000379ED">
                                    <w:pPr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  <w:p w14:paraId="23DACB79" w14:textId="77777777" w:rsidR="000379ED" w:rsidRDefault="000379ED" w:rsidP="000379ED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8" name="Picture 8" descr="graphc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24803" y="770301"/>
                                  <a:ext cx="2242820" cy="1828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3DACB64" id="Group 6" o:spid="_x0000_s1032" style="position:absolute;margin-left:6.1pt;margin-top:17.65pt;width:252.15pt;height:204.6pt;z-index:251667456;mso-position-horizontal-relative:margin;mso-width-relative:margin;mso-height-relative:margin" coordorigin="-248" coordsize="32025,2599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">
                      <v:shape id="Text Box 2" o:spid="_x0000_s1033" type="#_x0000_t202" style="position:absolute;width:31777;height:6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">
                        <v:textbox>
                          <w:txbxContent>
                            <w:p w14:paraId="23DACB76" w14:textId="77777777" w:rsidR="000379ED" w:rsidRPr="00E207C9" w:rsidRDefault="000379ED" w:rsidP="000379ED">
                              <w:pPr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23DACB77" w14:textId="77777777" w:rsidR="000379ED" w:rsidRDefault="000379ED" w:rsidP="000379ED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233" w:dyaOrig="647" w14:anchorId="23DACB7B">
                                  <v:shape id="_x0000_i1029" type="#_x0000_t75" style="width:111.5pt;height:32.5pt">
                                    <v:imagedata r:id="rId8" o:title=""/>
                                  </v:shape>
                                  <o:OLEObject Type="Embed" ProgID="Equation.DSMT4" ShapeID="_x0000_i1029" DrawAspect="Content" ObjectID="_1646152350" r:id="rId14"/>
                                </w:object>
                              </w:r>
                            </w:p>
                            <w:p w14:paraId="23DACB78" w14:textId="77777777" w:rsidR="000379ED" w:rsidRDefault="000379ED" w:rsidP="000379ED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3DACB79" w14:textId="77777777" w:rsidR="000379ED" w:rsidRDefault="000379ED" w:rsidP="000379ED"/>
                          </w:txbxContent>
                        </v:textbox>
                      </v:shape>
                      <v:shape id="Picture 8" o:spid="_x0000_s1034" type="#_x0000_t75" alt="graphc" style="position:absolute;left:-248;top:7703;width:2242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">
                        <v:imagedata r:id="rId12" o:title="graphc"/>
                      </v:shape>
                      <w10:wrap anchorx="margin"/>
                    </v:group>
                  </w:pict>
                </mc:Fallback>
              </mc:AlternateContent>
            </w:r>
            <w:r w:rsidR="00DE559D">
              <w:rPr>
                <w:rFonts w:ascii="Century Gothic" w:hAnsi="Century Gothic" w:cstheme="minorHAnsi"/>
                <w:sz w:val="22"/>
                <w:szCs w:val="22"/>
              </w:rPr>
              <w:t>13</w:t>
            </w:r>
            <w:r w:rsidR="00AA6C87">
              <w:rPr>
                <w:rFonts w:ascii="Century Gothic" w:hAnsi="Century Gothic" w:cstheme="minorHAnsi"/>
                <w:sz w:val="22"/>
                <w:szCs w:val="22"/>
              </w:rPr>
              <w:t>.   f(x) = (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2"/>
                      <w:szCs w:val="22"/>
                    </w:rPr>
                    <m:t>3</m:t>
                  </m:r>
                </m:den>
              </m:f>
            </m:oMath>
            <w:r w:rsidR="00340F74" w:rsidRPr="004D6A6A">
              <w:rPr>
                <w:rFonts w:ascii="Century Gothic" w:hAnsi="Century Gothic" w:cstheme="minorHAnsi"/>
                <w:sz w:val="22"/>
                <w:szCs w:val="22"/>
              </w:rPr>
              <w:t>)</w:t>
            </w:r>
            <w:r w:rsidR="00AA6C87"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 xml:space="preserve"> </w:t>
            </w:r>
            <w:r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>x -</w:t>
            </w:r>
            <w:r w:rsidR="00340F74" w:rsidRPr="004D6A6A"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 xml:space="preserve"> </w:t>
            </w:r>
            <w:proofErr w:type="gramStart"/>
            <w:r w:rsidR="00340F74" w:rsidRPr="004D6A6A">
              <w:rPr>
                <w:rFonts w:ascii="Century Gothic" w:hAnsi="Century Gothic" w:cstheme="minorHAnsi"/>
                <w:sz w:val="22"/>
                <w:szCs w:val="22"/>
                <w:vertAlign w:val="superscript"/>
              </w:rPr>
              <w:t xml:space="preserve">3 </w:t>
            </w:r>
            <w:r w:rsidR="002302A9" w:rsidRPr="004D6A6A">
              <w:rPr>
                <w:rFonts w:ascii="Century Gothic" w:hAnsi="Century Gothic" w:cstheme="minorHAnsi"/>
                <w:sz w:val="22"/>
                <w:szCs w:val="22"/>
              </w:rPr>
              <w:t xml:space="preserve"> +</w:t>
            </w:r>
            <w:proofErr w:type="gramEnd"/>
            <w:r w:rsidR="002302A9" w:rsidRPr="004D6A6A">
              <w:rPr>
                <w:rFonts w:ascii="Century Gothic" w:hAnsi="Century Gothic" w:cstheme="minorHAnsi"/>
                <w:sz w:val="22"/>
                <w:szCs w:val="22"/>
              </w:rPr>
              <w:t xml:space="preserve"> 5</w:t>
            </w:r>
            <w:r>
              <w:rPr>
                <w:rFonts w:ascii="Century Gothic" w:hAnsi="Century Gothic" w:cstheme="minorHAnsi"/>
                <w:sz w:val="22"/>
                <w:szCs w:val="22"/>
              </w:rPr>
              <w:t xml:space="preserve">             </w:t>
            </w:r>
            <w:r w:rsidRPr="00297380">
              <w:rPr>
                <w:rFonts w:ascii="Century Gothic" w:eastAsiaTheme="minorEastAsia" w:hAnsi="Century Gothic"/>
              </w:rPr>
              <w:t>Growth or Decay?</w:t>
            </w:r>
          </w:p>
        </w:tc>
      </w:tr>
    </w:tbl>
    <w:p w14:paraId="23DACB5A" w14:textId="77777777" w:rsidR="00A2322F" w:rsidRPr="004D6A6A" w:rsidRDefault="00A2322F" w:rsidP="007453EC">
      <w:pPr>
        <w:rPr>
          <w:rFonts w:ascii="Century Gothic" w:hAnsi="Century Gothic" w:cstheme="minorHAnsi"/>
          <w:sz w:val="22"/>
          <w:szCs w:val="22"/>
        </w:rPr>
      </w:pPr>
    </w:p>
    <w:sectPr w:rsidR="00A2322F" w:rsidRPr="004D6A6A" w:rsidSect="00DE559D">
      <w:type w:val="continuous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E513B6" w14:textId="77777777" w:rsidR="00362C1C" w:rsidRDefault="00362C1C" w:rsidP="004D6A6A">
      <w:r>
        <w:separator/>
      </w:r>
    </w:p>
  </w:endnote>
  <w:endnote w:type="continuationSeparator" w:id="0">
    <w:p w14:paraId="3D987554" w14:textId="77777777" w:rsidR="00362C1C" w:rsidRDefault="00362C1C" w:rsidP="004D6A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FA5253" w14:textId="77777777" w:rsidR="00362C1C" w:rsidRDefault="00362C1C" w:rsidP="004D6A6A">
      <w:r>
        <w:separator/>
      </w:r>
    </w:p>
  </w:footnote>
  <w:footnote w:type="continuationSeparator" w:id="0">
    <w:p w14:paraId="35F5B347" w14:textId="77777777" w:rsidR="00362C1C" w:rsidRDefault="00362C1C" w:rsidP="004D6A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DACB6A" w14:textId="77777777" w:rsidR="004D6A6A" w:rsidRPr="004D6A6A" w:rsidRDefault="004D6A6A">
    <w:pPr>
      <w:pStyle w:val="Header"/>
      <w:rPr>
        <w:rFonts w:ascii="Century Gothic" w:hAnsi="Century Gothic"/>
      </w:rPr>
    </w:pPr>
    <w:r w:rsidRPr="009C79E2">
      <w:rPr>
        <w:rFonts w:ascii="Century Gothic" w:hAnsi="Century Gothic"/>
      </w:rPr>
      <w:t>GSE Algebra II 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4086B"/>
    <w:multiLevelType w:val="hybridMultilevel"/>
    <w:tmpl w:val="44CA7F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805774"/>
    <w:multiLevelType w:val="hybridMultilevel"/>
    <w:tmpl w:val="81DEB9A0"/>
    <w:lvl w:ilvl="0" w:tplc="B538C84C">
      <w:start w:val="1"/>
      <w:numFmt w:val="lowerLetter"/>
      <w:lvlText w:val="%1."/>
      <w:lvlJc w:val="left"/>
      <w:pPr>
        <w:ind w:left="108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C2269EA"/>
    <w:multiLevelType w:val="hybridMultilevel"/>
    <w:tmpl w:val="3306F00C"/>
    <w:lvl w:ilvl="0" w:tplc="9102A170">
      <w:start w:val="1"/>
      <w:numFmt w:val="decimal"/>
      <w:lvlText w:val="%1."/>
      <w:lvlJc w:val="left"/>
      <w:pPr>
        <w:ind w:left="720" w:hanging="360"/>
      </w:pPr>
      <w:rPr>
        <w:b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10430C"/>
    <w:multiLevelType w:val="hybridMultilevel"/>
    <w:tmpl w:val="459499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0F74"/>
    <w:rsid w:val="0001701A"/>
    <w:rsid w:val="00024C42"/>
    <w:rsid w:val="000379ED"/>
    <w:rsid w:val="002302A9"/>
    <w:rsid w:val="00340F74"/>
    <w:rsid w:val="00362C1C"/>
    <w:rsid w:val="00370A64"/>
    <w:rsid w:val="00456A29"/>
    <w:rsid w:val="004D6A6A"/>
    <w:rsid w:val="004E2468"/>
    <w:rsid w:val="00504CDD"/>
    <w:rsid w:val="005E29A8"/>
    <w:rsid w:val="00694980"/>
    <w:rsid w:val="00734EA8"/>
    <w:rsid w:val="007453EC"/>
    <w:rsid w:val="00752EE1"/>
    <w:rsid w:val="0089529A"/>
    <w:rsid w:val="00970523"/>
    <w:rsid w:val="00A2322F"/>
    <w:rsid w:val="00AA6C87"/>
    <w:rsid w:val="00BA0C3E"/>
    <w:rsid w:val="00BC0003"/>
    <w:rsid w:val="00C42222"/>
    <w:rsid w:val="00C568AD"/>
    <w:rsid w:val="00C93FC9"/>
    <w:rsid w:val="00DE559D"/>
    <w:rsid w:val="00DF0153"/>
    <w:rsid w:val="00F07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3DACAD8"/>
  <w15:docId w15:val="{05E39992-FF28-4717-89C6-E64436A8BB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40F74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0F74"/>
    <w:pPr>
      <w:ind w:left="720"/>
      <w:contextualSpacing/>
    </w:pPr>
    <w:rPr>
      <w:rFonts w:eastAsia="Times New Roman" w:cs="Times New Roman"/>
    </w:rPr>
  </w:style>
  <w:style w:type="table" w:styleId="TableGrid">
    <w:name w:val="Table Grid"/>
    <w:basedOn w:val="TableNormal"/>
    <w:rsid w:val="00340F7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40F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0F7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6A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A6A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D6A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A6A"/>
    <w:rPr>
      <w:rFonts w:ascii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A6C8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472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9</Words>
  <Characters>199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anne Yeganegi</dc:creator>
  <cp:lastModifiedBy>Stephen Sansing</cp:lastModifiedBy>
  <cp:revision>2</cp:revision>
  <cp:lastPrinted>2014-11-17T14:48:00Z</cp:lastPrinted>
  <dcterms:created xsi:type="dcterms:W3CDTF">2020-03-19T23:46:00Z</dcterms:created>
  <dcterms:modified xsi:type="dcterms:W3CDTF">2020-03-19T23:46:00Z</dcterms:modified>
</cp:coreProperties>
</file>